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13"/>
  </p:notesMasterIdLst>
  <p:handoutMasterIdLst>
    <p:handoutMasterId r:id="rId14"/>
  </p:handoutMasterIdLst>
  <p:sldIdLst>
    <p:sldId id="301" r:id="rId3"/>
    <p:sldId id="374" r:id="rId4"/>
    <p:sldId id="402" r:id="rId5"/>
    <p:sldId id="415" r:id="rId6"/>
    <p:sldId id="403" r:id="rId7"/>
    <p:sldId id="422" r:id="rId8"/>
    <p:sldId id="418" r:id="rId9"/>
    <p:sldId id="420" r:id="rId10"/>
    <p:sldId id="413" r:id="rId11"/>
    <p:sldId id="414" r:id="rId1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3883" autoAdjust="0"/>
  </p:normalViewPr>
  <p:slideViewPr>
    <p:cSldViewPr>
      <p:cViewPr varScale="1">
        <p:scale>
          <a:sx n="28" d="100"/>
          <a:sy n="28" d="100"/>
        </p:scale>
        <p:origin x="12" y="17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2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89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357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994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6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16" name="Rounded Rectangle 15"/>
          <p:cNvSpPr/>
          <p:nvPr/>
        </p:nvSpPr>
        <p:spPr>
          <a:xfrm>
            <a:off x="2525064" y="6319661"/>
            <a:ext cx="19876280" cy="680382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0635967" y="2299418"/>
            <a:ext cx="3432277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0500" y="3499742"/>
            <a:ext cx="24398906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3" rIns="91404" bIns="45703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ECTO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56440" y="4189307"/>
            <a:ext cx="15950128" cy="1902025"/>
            <a:chOff x="5055180" y="3914848"/>
            <a:chExt cx="15951165" cy="190214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3" rIns="91404" bIns="45703" rtlCol="0" anchor="ctr"/>
            <a:lstStyle/>
            <a:p>
              <a:pPr algn="ctr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55180" y="3914848"/>
              <a:ext cx="15951165" cy="1902149"/>
            </a:xfrm>
            <a:prstGeom prst="rect">
              <a:avLst/>
            </a:prstGeom>
            <a:noFill/>
          </p:spPr>
          <p:txBody>
            <a:bodyPr wrap="none" lIns="91404" tIns="45703" rIns="91404" bIns="45703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</a:t>
              </a: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T</a:t>
              </a:r>
              <a:r>
                <a:rPr lang="vi-VN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6598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B950697-EEA3-4B31-9C0F-4DEE9A4A3916}"/>
              </a:ext>
            </a:extLst>
          </p:cNvPr>
          <p:cNvGrpSpPr/>
          <p:nvPr/>
        </p:nvGrpSpPr>
        <p:grpSpPr>
          <a:xfrm>
            <a:off x="10826466" y="494251"/>
            <a:ext cx="3273476" cy="1813032"/>
            <a:chOff x="20642117" y="159450"/>
            <a:chExt cx="3273476" cy="1813032"/>
          </a:xfrm>
        </p:grpSpPr>
        <p:grpSp>
          <p:nvGrpSpPr>
            <p:cNvPr id="5" name="Group 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64" y="193137"/>
            <a:ext cx="3154829" cy="3197580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379953" y="6769537"/>
            <a:ext cx="5839091" cy="957490"/>
            <a:chOff x="7459670" y="9982200"/>
            <a:chExt cx="5840149" cy="95766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4207363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4853E65B-DFCB-42C1-84CE-B4CA9B361A4D}"/>
              </a:ext>
            </a:extLst>
          </p:cNvPr>
          <p:cNvGrpSpPr/>
          <p:nvPr/>
        </p:nvGrpSpPr>
        <p:grpSpPr>
          <a:xfrm>
            <a:off x="2357436" y="11216754"/>
            <a:ext cx="13152127" cy="987237"/>
            <a:chOff x="7459670" y="9982200"/>
            <a:chExt cx="13154509" cy="987415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270FC27A-7783-4B19-9900-969550ECA28D}"/>
                </a:ext>
              </a:extLst>
            </p:cNvPr>
            <p:cNvSpPr/>
            <p:nvPr/>
          </p:nvSpPr>
          <p:spPr>
            <a:xfrm>
              <a:off x="8914627" y="10153860"/>
              <a:ext cx="11699552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ÍNH CHẤT CỦA TÍCH VÔ H</a:t>
              </a: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ỚNG</a:t>
              </a:r>
            </a:p>
          </p:txBody>
        </p:sp>
        <p:grpSp>
          <p:nvGrpSpPr>
            <p:cNvPr id="52" name="Group 44">
              <a:extLst>
                <a:ext uri="{FF2B5EF4-FFF2-40B4-BE49-F238E27FC236}">
                  <a16:creationId xmlns:a16="http://schemas.microsoft.com/office/drawing/2014/main" id="{E1DD63F6-7691-4BBE-B4D8-EAAECDF00988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id="{52F4549D-C390-4E94-B697-65E66148AA1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46">
                <a:extLst>
                  <a:ext uri="{FF2B5EF4-FFF2-40B4-BE49-F238E27FC236}">
                    <a16:creationId xmlns:a16="http://schemas.microsoft.com/office/drawing/2014/main" id="{3EDF4F8D-5758-4E6C-818A-49D919AD923E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5" name="Round Same Side Corner Rectangle 85">
                  <a:extLst>
                    <a:ext uri="{FF2B5EF4-FFF2-40B4-BE49-F238E27FC236}">
                      <a16:creationId xmlns:a16="http://schemas.microsoft.com/office/drawing/2014/main" id="{AE1FCD9E-64BF-4466-9A0C-EB5FFD11907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471141AF-019E-4CFB-AF8D-78EA82D1F137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42BDD120-CF7F-4884-8716-F0DD97BB2EA0}"/>
              </a:ext>
            </a:extLst>
          </p:cNvPr>
          <p:cNvGrpSpPr/>
          <p:nvPr/>
        </p:nvGrpSpPr>
        <p:grpSpPr>
          <a:xfrm>
            <a:off x="3639175" y="8044057"/>
            <a:ext cx="19081714" cy="954502"/>
            <a:chOff x="970823" y="2838163"/>
            <a:chExt cx="9540236" cy="477220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08936792-4D63-409B-B87F-B11381390BC3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Nhắc lại kiến thức góc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ữa</a:t>
              </a:r>
              <a:r>
                <a:rPr lang="en-US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ect</a:t>
              </a:r>
              <a:r>
                <a:rPr lang="vi-VN" sz="4800" b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ơ </a:t>
              </a:r>
              <a:endParaRPr lang="en-US" sz="4800" b="1" dirty="0">
                <a:solidFill>
                  <a:srgbClr val="14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67" name="Rounded Rectangle 89">
              <a:extLst>
                <a:ext uri="{FF2B5EF4-FFF2-40B4-BE49-F238E27FC236}">
                  <a16:creationId xmlns:a16="http://schemas.microsoft.com/office/drawing/2014/main" id="{6BA4474C-22C4-4CFD-A732-1A457511F860}"/>
                </a:ext>
              </a:extLst>
            </p:cNvPr>
            <p:cNvSpPr/>
            <p:nvPr/>
          </p:nvSpPr>
          <p:spPr>
            <a:xfrm>
              <a:off x="970823" y="2861414"/>
              <a:ext cx="510967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42D126E3-B123-4400-836D-67EA96DE2CD3}"/>
                </a:ext>
              </a:extLst>
            </p:cNvPr>
            <p:cNvSpPr txBox="1"/>
            <p:nvPr/>
          </p:nvSpPr>
          <p:spPr>
            <a:xfrm>
              <a:off x="1087975" y="2838163"/>
              <a:ext cx="276660" cy="415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1D5B87A-4D6C-4E23-B0B5-CA0D8A889ADB}"/>
              </a:ext>
            </a:extLst>
          </p:cNvPr>
          <p:cNvGrpSpPr/>
          <p:nvPr/>
        </p:nvGrpSpPr>
        <p:grpSpPr>
          <a:xfrm>
            <a:off x="3639175" y="9538326"/>
            <a:ext cx="19081714" cy="954502"/>
            <a:chOff x="970823" y="2838163"/>
            <a:chExt cx="9540236" cy="477220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B81D57DB-7B31-48B5-BDDD-A1E8B586334D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415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89">
              <a:extLst>
                <a:ext uri="{FF2B5EF4-FFF2-40B4-BE49-F238E27FC236}">
                  <a16:creationId xmlns:a16="http://schemas.microsoft.com/office/drawing/2014/main" id="{B37166A9-E5C3-490A-973F-845735294956}"/>
                </a:ext>
              </a:extLst>
            </p:cNvPr>
            <p:cNvSpPr/>
            <p:nvPr/>
          </p:nvSpPr>
          <p:spPr>
            <a:xfrm>
              <a:off x="970823" y="2861414"/>
              <a:ext cx="510967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F083A27-5B4F-4637-904D-E5420DE229EB}"/>
                </a:ext>
              </a:extLst>
            </p:cNvPr>
            <p:cNvSpPr txBox="1"/>
            <p:nvPr/>
          </p:nvSpPr>
          <p:spPr>
            <a:xfrm>
              <a:off x="1082766" y="2838163"/>
              <a:ext cx="287079" cy="415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</p:grpSp>
      <p:pic>
        <p:nvPicPr>
          <p:cNvPr id="39" name="Picture 2">
            <a:extLst>
              <a:ext uri="{FF2B5EF4-FFF2-40B4-BE49-F238E27FC236}">
                <a16:creationId xmlns:a16="http://schemas.microsoft.com/office/drawing/2014/main" id="{FC44CEF7-91FB-47C4-B0AC-8D55FF1F60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8886194" y="165321"/>
            <a:ext cx="5457144" cy="29260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4721" y="1765694"/>
            <a:ext cx="24016145" cy="11789844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/>
              <p:nvPr/>
            </p:nvSpPr>
            <p:spPr>
              <a:xfrm>
                <a:off x="239466" y="2005775"/>
                <a:ext cx="23664665" cy="1076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63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7.</a:t>
                </a:r>
                <a:r>
                  <a:rPr lang="en-US" sz="3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𝐵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9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8. </a:t>
                </a:r>
                <a:r>
                  <a:rPr lang="vi-VN" sz="38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 bằng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ập hợp các điểm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 mãn đẳng thức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ằm trên một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nl-NL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. </a:t>
                </a:r>
                <a:r>
                  <a:rPr lang="en-US" sz="3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éc-tơ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7</m:t>
                        </m:r>
                      </m:num>
                      <m:den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,2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8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8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8,25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720090" algn="l"/>
                  </a:tabLst>
                </a:pPr>
                <a:r>
                  <a:rPr lang="en-US" sz="38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8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.</a:t>
                </a:r>
                <a:r>
                  <a:rPr lang="en-US" sz="3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D.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𝐾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2009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1600" algn="l"/>
                    <a:tab pos="1440180" algn="l"/>
                  </a:tabLst>
                </a:pP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𝑁</m:t>
                    </m:r>
                  </m:oMath>
                </a14:m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3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2005775"/>
                <a:ext cx="23664665" cy="10763075"/>
              </a:xfrm>
              <a:prstGeom prst="rect">
                <a:avLst/>
              </a:prstGeom>
              <a:blipFill>
                <a:blip r:embed="rId3"/>
                <a:stretch>
                  <a:fillRect l="-850" t="-57" r="-850" b="-1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3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F38E966-1A22-4D6F-B346-40378392976E}"/>
              </a:ext>
            </a:extLst>
          </p:cNvPr>
          <p:cNvGrpSpPr/>
          <p:nvPr/>
        </p:nvGrpSpPr>
        <p:grpSpPr>
          <a:xfrm>
            <a:off x="-4444" y="7002810"/>
            <a:ext cx="24077312" cy="6714778"/>
            <a:chOff x="1434765" y="4785858"/>
            <a:chExt cx="21967230" cy="3907442"/>
          </a:xfrm>
        </p:grpSpPr>
        <p:grpSp>
          <p:nvGrpSpPr>
            <p:cNvPr id="67" name="Group 5">
              <a:extLst>
                <a:ext uri="{FF2B5EF4-FFF2-40B4-BE49-F238E27FC236}">
                  <a16:creationId xmlns:a16="http://schemas.microsoft.com/office/drawing/2014/main" id="{D1288242-DAE3-4188-8E09-3BE7E19D5764}"/>
                </a:ext>
              </a:extLst>
            </p:cNvPr>
            <p:cNvGrpSpPr/>
            <p:nvPr/>
          </p:nvGrpSpPr>
          <p:grpSpPr>
            <a:xfrm>
              <a:off x="1533269" y="5054573"/>
              <a:ext cx="21868726" cy="3638727"/>
              <a:chOff x="637542" y="1234917"/>
              <a:chExt cx="8611674" cy="1432583"/>
            </a:xfrm>
          </p:grpSpPr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id="{207B1CDA-7315-436F-A4C5-31BD62AE9F85}"/>
                  </a:ext>
                </a:extLst>
              </p:cNvPr>
              <p:cNvSpPr/>
              <p:nvPr/>
            </p:nvSpPr>
            <p:spPr>
              <a:xfrm>
                <a:off x="637542" y="1234917"/>
                <a:ext cx="8611674" cy="14325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22CABEB-69C2-4884-9034-CE5F38017290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31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2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3" name="Group 7">
              <a:extLst>
                <a:ext uri="{FF2B5EF4-FFF2-40B4-BE49-F238E27FC236}">
                  <a16:creationId xmlns:a16="http://schemas.microsoft.com/office/drawing/2014/main" id="{6CE3CD60-82F6-496A-9142-9B65ED754330}"/>
                </a:ext>
              </a:extLst>
            </p:cNvPr>
            <p:cNvGrpSpPr/>
            <p:nvPr/>
          </p:nvGrpSpPr>
          <p:grpSpPr>
            <a:xfrm>
              <a:off x="1434765" y="4785858"/>
              <a:ext cx="324357" cy="79319"/>
              <a:chOff x="255643" y="9062171"/>
              <a:chExt cx="363538" cy="88900"/>
            </a:xfrm>
          </p:grpSpPr>
          <p:sp>
            <p:nvSpPr>
              <p:cNvPr id="75" name="Freeform 45">
                <a:extLst>
                  <a:ext uri="{FF2B5EF4-FFF2-40B4-BE49-F238E27FC236}">
                    <a16:creationId xmlns:a16="http://schemas.microsoft.com/office/drawing/2014/main" id="{9EA79DAC-A8C0-4DE1-8F09-4CE5AE45A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ectangle 53">
                <a:extLst>
                  <a:ext uri="{FF2B5EF4-FFF2-40B4-BE49-F238E27FC236}">
                    <a16:creationId xmlns:a16="http://schemas.microsoft.com/office/drawing/2014/main" id="{FBE719EA-4DD0-4CC5-AD02-73354630E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/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+mj-lt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vi-VN" sz="4800" dirty="0">
                    <a:latin typeface="+mj-lt"/>
                  </a:rPr>
                  <a:t>Từ điểm O bất kỳ , dựng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en-US" sz="4800">
                    <a:latin typeface="+mj-lt"/>
                  </a:rPr>
                  <a:t>G</a:t>
                </a:r>
                <a:r>
                  <a:rPr lang="vi-VN" sz="4800">
                    <a:latin typeface="+mj-lt"/>
                  </a:rPr>
                  <a:t>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với s</a:t>
                </a:r>
                <a:r>
                  <a:rPr lang="vi-VN" sz="4800"/>
                  <a:t>ố đo </a:t>
                </a:r>
                <a:r>
                  <a:rPr lang="vi-VN" sz="4800" dirty="0"/>
                  <a:t>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>
                    <a:latin typeface="+mj-lt"/>
                  </a:rPr>
                  <a:t>được </a:t>
                </a:r>
                <a:r>
                  <a:rPr lang="vi-VN" sz="4800" dirty="0">
                    <a:latin typeface="+mj-lt"/>
                  </a:rPr>
                  <a:t>gọi </a:t>
                </a:r>
                <a:r>
                  <a:rPr lang="vi-VN" sz="4800">
                    <a:latin typeface="+mj-lt"/>
                  </a:rPr>
                  <a:t>là góc </a:t>
                </a:r>
                <a:r>
                  <a:rPr lang="vi-VN" sz="4800" dirty="0">
                    <a:latin typeface="+mj-lt"/>
                  </a:rPr>
                  <a:t>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Quy ước:</a:t>
                </a:r>
              </a:p>
              <a:p>
                <a:r>
                  <a:rPr lang="vi-VN" sz="4800" dirty="0">
                    <a:latin typeface="+mj-lt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)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Kí hiệu</a:t>
                </a:r>
                <a:r>
                  <a:rPr lang="vi-VN" sz="4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giữa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</a:t>
                </a:r>
                <a:r>
                  <a:rPr lang="vi-VN" sz="4800">
                    <a:latin typeface="+mj-lt"/>
                  </a:rPr>
                  <a:t>.</a:t>
                </a:r>
                <a:endParaRPr lang="en-US" sz="4800">
                  <a:latin typeface="+mj-lt"/>
                </a:endParaRPr>
              </a:p>
              <a:p>
                <a:r>
                  <a:rPr lang="en-US" sz="4800">
                    <a:latin typeface="+mj-lt"/>
                  </a:rPr>
                  <a:t>+ </a:t>
                </a:r>
                <a:r>
                  <a:rPr lang="en-US" sz="4800" b="1" i="1">
                    <a:solidFill>
                      <a:srgbClr val="FF0000"/>
                    </a:solidFill>
                    <a:latin typeface="+mj-lt"/>
                  </a:rPr>
                  <a:t>Chú ý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>
                    <a:latin typeface="+mj-lt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thì ta nói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vuông góc với nhau, kí hiệ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 dirty="0"/>
                  <a:t>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  <a:blipFill>
                <a:blip r:embed="rId3"/>
                <a:stretch>
                  <a:fillRect l="-1124" t="-379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53135588-D7A9-46E2-A100-74D98AF265C1}"/>
              </a:ext>
            </a:extLst>
          </p:cNvPr>
          <p:cNvGrpSpPr/>
          <p:nvPr/>
        </p:nvGrpSpPr>
        <p:grpSpPr>
          <a:xfrm>
            <a:off x="-2147624" y="2871055"/>
            <a:ext cx="14681583" cy="915495"/>
            <a:chOff x="-2397736" y="2451115"/>
            <a:chExt cx="14681583" cy="915495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D1FEAF-4B33-4959-926F-533F204223AD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28" name="Rounded Rectangle 7">
                <a:extLst>
                  <a:ext uri="{FF2B5EF4-FFF2-40B4-BE49-F238E27FC236}">
                    <a16:creationId xmlns:a16="http://schemas.microsoft.com/office/drawing/2014/main" id="{3B695C48-46BB-48A6-9B7E-952EBC471AD7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52EC84-D524-43CD-985B-3812BE408D70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</a:p>
            </p:txBody>
          </p:sp>
        </p:grp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EF519A0-365B-4092-A0DE-1E57FE072341}"/>
                </a:ext>
              </a:extLst>
            </p:cNvPr>
            <p:cNvSpPr/>
            <p:nvPr/>
          </p:nvSpPr>
          <p:spPr>
            <a:xfrm>
              <a:off x="-2397736" y="2451115"/>
              <a:ext cx="1468158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                            Nhắc lại kiến thức g</a:t>
              </a: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óc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97"/>
          <p:cNvGrpSpPr>
            <a:grpSpLocks/>
          </p:cNvGrpSpPr>
          <p:nvPr/>
        </p:nvGrpSpPr>
        <p:grpSpPr bwMode="auto">
          <a:xfrm>
            <a:off x="17311798" y="6361472"/>
            <a:ext cx="584202" cy="769940"/>
            <a:chOff x="2208" y="2256"/>
            <a:chExt cx="368" cy="485"/>
          </a:xfrm>
        </p:grpSpPr>
        <p:sp>
          <p:nvSpPr>
            <p:cNvPr id="30" name="Text Box 98"/>
            <p:cNvSpPr txBox="1">
              <a:spLocks noChangeArrowheads="1"/>
            </p:cNvSpPr>
            <p:nvPr/>
          </p:nvSpPr>
          <p:spPr bwMode="auto">
            <a:xfrm>
              <a:off x="2208" y="2256"/>
              <a:ext cx="36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dirty="0">
                  <a:latin typeface="Tahoma" pitchFamily="34" charset="0"/>
                </a:rPr>
                <a:t>O</a:t>
              </a:r>
            </a:p>
          </p:txBody>
        </p:sp>
        <p:sp>
          <p:nvSpPr>
            <p:cNvPr id="31" name="Oval 99"/>
            <p:cNvSpPr>
              <a:spLocks noChangeAspect="1" noChangeArrowheads="1"/>
            </p:cNvSpPr>
            <p:nvPr/>
          </p:nvSpPr>
          <p:spPr bwMode="auto">
            <a:xfrm>
              <a:off x="2401" y="2263"/>
              <a:ext cx="86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102"/>
          <p:cNvSpPr txBox="1">
            <a:spLocks noChangeArrowheads="1"/>
          </p:cNvSpPr>
          <p:nvPr/>
        </p:nvSpPr>
        <p:spPr bwMode="auto">
          <a:xfrm>
            <a:off x="19234259" y="3751484"/>
            <a:ext cx="4924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A</a:t>
            </a: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20946857" y="6493871"/>
            <a:ext cx="4876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B</a:t>
            </a:r>
          </a:p>
        </p:txBody>
      </p:sp>
      <p:sp>
        <p:nvSpPr>
          <p:cNvPr id="36" name="Arc 104"/>
          <p:cNvSpPr>
            <a:spLocks/>
          </p:cNvSpPr>
          <p:nvPr/>
        </p:nvSpPr>
        <p:spPr bwMode="auto">
          <a:xfrm rot="1137137">
            <a:off x="17848361" y="5780435"/>
            <a:ext cx="863600" cy="835025"/>
          </a:xfrm>
          <a:custGeom>
            <a:avLst/>
            <a:gdLst>
              <a:gd name="T0" fmla="*/ 374396 w 20400"/>
              <a:gd name="T1" fmla="*/ 0 h 19706"/>
              <a:gd name="T2" fmla="*/ 863600 w 20400"/>
              <a:gd name="T3" fmla="*/ 534169 h 19706"/>
              <a:gd name="T4" fmla="*/ 0 w 20400"/>
              <a:gd name="T5" fmla="*/ 835025 h 197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00" h="19706" fill="none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</a:path>
              <a:path w="20400" h="19706" stroke="0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  <a:lnTo>
                  <a:pt x="0" y="19706"/>
                </a:lnTo>
                <a:lnTo>
                  <a:pt x="8844" y="-1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105"/>
          <p:cNvGrpSpPr>
            <a:grpSpLocks/>
          </p:cNvGrpSpPr>
          <p:nvPr/>
        </p:nvGrpSpPr>
        <p:grpSpPr bwMode="auto">
          <a:xfrm>
            <a:off x="15406786" y="2824688"/>
            <a:ext cx="1905000" cy="2088972"/>
            <a:chOff x="4224" y="1392"/>
            <a:chExt cx="624" cy="672"/>
          </a:xfrm>
        </p:grpSpPr>
        <p:sp>
          <p:nvSpPr>
            <p:cNvPr id="38" name="Line 106"/>
            <p:cNvSpPr>
              <a:spLocks noChangeShapeType="1"/>
            </p:cNvSpPr>
            <p:nvPr/>
          </p:nvSpPr>
          <p:spPr bwMode="auto">
            <a:xfrm flipV="1">
              <a:off x="4224" y="1392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418063"/>
                </p:ext>
              </p:extLst>
            </p:nvPr>
          </p:nvGraphicFramePr>
          <p:xfrm>
            <a:off x="4276" y="153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4" name="Equation" r:id="rId4" imgW="228600" imgH="419040" progId="Equation.DSMT4">
                    <p:embed/>
                  </p:oleObj>
                </mc:Choice>
                <mc:Fallback>
                  <p:oleObj name="Equation" r:id="rId4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39"/>
                          <a:ext cx="1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08"/>
          <p:cNvGrpSpPr>
            <a:grpSpLocks/>
          </p:cNvGrpSpPr>
          <p:nvPr/>
        </p:nvGrpSpPr>
        <p:grpSpPr bwMode="auto">
          <a:xfrm>
            <a:off x="14644786" y="5425629"/>
            <a:ext cx="3175000" cy="703181"/>
            <a:chOff x="3255" y="2400"/>
            <a:chExt cx="1392" cy="284"/>
          </a:xfrm>
        </p:grpSpPr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286499"/>
                </p:ext>
              </p:extLst>
            </p:nvPr>
          </p:nvGraphicFramePr>
          <p:xfrm>
            <a:off x="3883" y="2420"/>
            <a:ext cx="12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5" name="Equation" r:id="rId6" imgW="203040" imgH="419040" progId="Equation.DSMT4">
                    <p:embed/>
                  </p:oleObj>
                </mc:Choice>
                <mc:Fallback>
                  <p:oleObj name="Equation" r:id="rId6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05"/>
          <p:cNvGrpSpPr>
            <a:grpSpLocks/>
          </p:cNvGrpSpPr>
          <p:nvPr/>
        </p:nvGrpSpPr>
        <p:grpSpPr bwMode="auto">
          <a:xfrm>
            <a:off x="17734306" y="4368868"/>
            <a:ext cx="1905000" cy="2088972"/>
            <a:chOff x="4196" y="1406"/>
            <a:chExt cx="624" cy="672"/>
          </a:xfrm>
        </p:grpSpPr>
        <p:sp>
          <p:nvSpPr>
            <p:cNvPr id="44" name="Line 106"/>
            <p:cNvSpPr>
              <a:spLocks noChangeShapeType="1"/>
            </p:cNvSpPr>
            <p:nvPr/>
          </p:nvSpPr>
          <p:spPr bwMode="auto">
            <a:xfrm flipV="1">
              <a:off x="4196" y="1406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58580"/>
                </p:ext>
              </p:extLst>
            </p:nvPr>
          </p:nvGraphicFramePr>
          <p:xfrm>
            <a:off x="4276" y="1540"/>
            <a:ext cx="1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6" name="Equation" r:id="rId8" imgW="228600" imgH="419040" progId="Equation.DSMT4">
                    <p:embed/>
                  </p:oleObj>
                </mc:Choice>
                <mc:Fallback>
                  <p:oleObj name="Equation" r:id="rId8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40"/>
                          <a:ext cx="1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08"/>
          <p:cNvGrpSpPr>
            <a:grpSpLocks/>
          </p:cNvGrpSpPr>
          <p:nvPr/>
        </p:nvGrpSpPr>
        <p:grpSpPr bwMode="auto">
          <a:xfrm>
            <a:off x="17756128" y="6426746"/>
            <a:ext cx="3175000" cy="705657"/>
            <a:chOff x="3255" y="2400"/>
            <a:chExt cx="1392" cy="285"/>
          </a:xfrm>
        </p:grpSpPr>
        <p:sp>
          <p:nvSpPr>
            <p:cNvPr id="47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355319"/>
                </p:ext>
              </p:extLst>
            </p:nvPr>
          </p:nvGraphicFramePr>
          <p:xfrm>
            <a:off x="3883" y="2420"/>
            <a:ext cx="1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7" name="Equation" r:id="rId10" imgW="203040" imgH="419040" progId="Equation.DSMT4">
                    <p:embed/>
                  </p:oleObj>
                </mc:Choice>
                <mc:Fallback>
                  <p:oleObj name="Equation" r:id="rId10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/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vô hướng củ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số thực được xác định bởi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  <a:blipFill>
                <a:blip r:embed="rId2"/>
                <a:stretch>
                  <a:fillRect l="-1173" r="-969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-600967" y="2106266"/>
            <a:ext cx="9941632" cy="874077"/>
            <a:chOff x="-339923" y="2492533"/>
            <a:chExt cx="9941632" cy="874077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-339923" y="2492533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/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  <a:blipFill>
                <a:blip r:embed="rId3"/>
                <a:stretch>
                  <a:fillRect l="-1183" r="-283" b="-1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/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ectơ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  <a:blipFill>
                <a:blip r:embed="rId4"/>
                <a:stretch>
                  <a:fillRect l="-1183" t="-2622" b="-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/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  <a:blipFill>
                <a:blip r:embed="rId5"/>
                <a:stretch>
                  <a:fillRect l="-2250" b="-33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4BAC772-1B13-43BE-B9B2-FFE8099362F7}"/>
              </a:ext>
            </a:extLst>
          </p:cNvPr>
          <p:cNvSpPr/>
          <p:nvPr/>
        </p:nvSpPr>
        <p:spPr>
          <a:xfrm>
            <a:off x="408040" y="4715574"/>
            <a:ext cx="1981633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48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4800" i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-192582" y="1587521"/>
            <a:ext cx="11497617" cy="863269"/>
            <a:chOff x="13196" y="2368448"/>
            <a:chExt cx="9941632" cy="934881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384355"/>
              <a:ext cx="1269206" cy="918974"/>
              <a:chOff x="644526" y="2646293"/>
              <a:chExt cx="1269206" cy="918974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646293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13196" y="2368448"/>
              <a:ext cx="9941632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Cho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ều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ạ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ằ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/>
                  <a:t>và có </a:t>
                </a:r>
                <a:r>
                  <a:rPr lang="en-US" sz="4800" dirty="0" err="1"/>
                  <a:t>chiề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ao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í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ô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ướ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u</a:t>
                </a:r>
                <a:r>
                  <a:rPr lang="en-US" sz="4800" dirty="0"/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dirty="0"/>
                  <a:t>.</a:t>
                </a:r>
                <a:endParaRPr lang="en-US" sz="4800" i="1" dirty="0"/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  <a:blipFill>
                <a:blip r:embed="rId3"/>
                <a:stretch>
                  <a:fillRect l="-1413" t="-8059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F8BD8808-4F74-4528-8725-0D83B6D30C3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8161" y="4323962"/>
            <a:ext cx="6003389" cy="5657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/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/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/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1144037" y="3928037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24362"/>
              </p:ext>
            </p:extLst>
          </p:nvPr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717" y="7635080"/>
            <a:ext cx="298380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/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271D728-5EAB-4772-8D96-EA7BCF3797EF}"/>
              </a:ext>
            </a:extLst>
          </p:cNvPr>
          <p:cNvSpPr/>
          <p:nvPr/>
        </p:nvSpPr>
        <p:spPr>
          <a:xfrm>
            <a:off x="730000" y="6845236"/>
            <a:ext cx="25029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/>
              <a:t>Tương tự</a:t>
            </a:r>
          </a:p>
        </p:txBody>
      </p:sp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54" grpId="0"/>
      <p:bldP spid="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5221934" cy="942100"/>
            <a:chOff x="7459670" y="9982200"/>
            <a:chExt cx="5222880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878566" y="3372103"/>
            <a:ext cx="22652809" cy="953471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/>
              <p:nvPr/>
            </p:nvSpPr>
            <p:spPr>
              <a:xfrm>
                <a:off x="2497516" y="3901269"/>
                <a:ext cx="20136438" cy="4503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ba véc 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a luôn có:</a:t>
                </a:r>
                <a:endParaRPr lang="en-US" sz="48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i="1">
                    <a:solidFill>
                      <a:srgbClr val="FF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 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0,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3901269"/>
                <a:ext cx="20136438" cy="4503284"/>
              </a:xfrm>
              <a:prstGeom prst="rect">
                <a:avLst/>
              </a:prstGeom>
              <a:blipFill>
                <a:blip r:embed="rId3"/>
                <a:stretch>
                  <a:fillRect l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/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</a:t>
                </a:r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: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kết quả sau: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Nếu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bình phương vô hướng của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2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  <a:blipFill>
                <a:blip r:embed="rId4"/>
                <a:stretch>
                  <a:fillRect l="-1477" t="-2508" b="-7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  <a:blipFill>
                <a:blip r:embed="rId3"/>
                <a:stretch>
                  <a:fillRect l="-139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506880" y="6689683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692B74F-7408-4247-88B4-F4513316A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/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  <a:blipFill>
                <a:blip r:embed="rId6"/>
                <a:stretch>
                  <a:fillRect l="-4451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/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  <a:blipFill>
                <a:blip r:embed="rId7"/>
                <a:stretch>
                  <a:fillRect l="-5653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/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1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  <a:blipFill>
                <a:blip r:embed="rId8"/>
                <a:stretch>
                  <a:fillRect l="-4189"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/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.4 +13.2.4.cos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−5.16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−56</m:t>
                    </m:r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  <a:blipFill>
                <a:blip r:embed="rId9"/>
                <a:stretch>
                  <a:fillRect l="-239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/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0</a:t>
                </a:r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  <a:blipFill>
                <a:blip r:embed="rId10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/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80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−12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/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4.1−12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9.4</m:t>
                        </m:r>
                      </m:e>
                      <m:sup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  <a:blipFill>
                <a:blip r:embed="rId12"/>
                <a:stretch>
                  <a:fillRect t="-629" r="-157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67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4" grpId="0"/>
      <p:bldP spid="3" grpId="0"/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5221934" cy="942100"/>
            <a:chOff x="7459670" y="9982200"/>
            <a:chExt cx="5222880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5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 dirty="0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4800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97F96C8-4CD8-4B49-B6B3-EFCA9D67D4D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2C5E260F-4041-4EDB-91B8-999B1A1C559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2D8CF27-02E4-4681-9261-EF0E5F727B28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3" name="Group 70">
              <a:extLst>
                <a:ext uri="{FF2B5EF4-FFF2-40B4-BE49-F238E27FC236}">
                  <a16:creationId xmlns:a16="http://schemas.microsoft.com/office/drawing/2014/main" id="{155CEF7C-DA0E-48A2-A559-B0EDBB1A3A9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4" name="Rectangle 11">
                <a:extLst>
                  <a:ext uri="{FF2B5EF4-FFF2-40B4-BE49-F238E27FC236}">
                    <a16:creationId xmlns:a16="http://schemas.microsoft.com/office/drawing/2014/main" id="{9ACF5977-EA8C-4433-8024-24C1F8A5841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13">
                <a:extLst>
                  <a:ext uri="{FF2B5EF4-FFF2-40B4-BE49-F238E27FC236}">
                    <a16:creationId xmlns:a16="http://schemas.microsoft.com/office/drawing/2014/main" id="{83B6BFD8-1C1A-4FA2-9396-310A7BA901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C446AA8C-C69E-4AB4-856B-51617848D0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023AD55F-686E-4F55-BEF2-A1B4A31F2F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F1E5F093-B6A3-4C9C-A907-742E71E32F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6D0A19CB-DE33-4362-AB46-E26A5EA3FC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304C3BE8-A301-4E96-AB3F-F671FA758B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0B96FE7C-3F5A-49D2-AAFC-A75F918BD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7AE16C45-D69B-4BCE-8749-3650D55242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1">
                <a:extLst>
                  <a:ext uri="{FF2B5EF4-FFF2-40B4-BE49-F238E27FC236}">
                    <a16:creationId xmlns:a16="http://schemas.microsoft.com/office/drawing/2014/main" id="{F96842D9-6559-4156-8A55-97C58D31D4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826A7CD5-F5A9-45DD-8D50-327F46C30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7AD48B58-A444-4712-9D10-C3CAAE71F4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3D71CC10-9979-427F-B6D2-55FCA51AE2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8B013686-8A56-4100-989A-8FA9D09FB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479286B9-0B27-45DC-A033-9CC5803C5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587A787B-285F-4FF1-8576-B088401E9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6978830B-1448-41F6-8EE0-9B07EF5A4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55C18622-4379-4766-B2F6-D4718398B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69AF1D04-6846-45CC-AC37-9B888142E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774324A2-ECD2-46FB-A0BE-FD2914A4B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2">
                <a:extLst>
                  <a:ext uri="{FF2B5EF4-FFF2-40B4-BE49-F238E27FC236}">
                    <a16:creationId xmlns:a16="http://schemas.microsoft.com/office/drawing/2014/main" id="{10F06BFC-BA38-4AF5-AD67-47512834B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3">
                <a:extLst>
                  <a:ext uri="{FF2B5EF4-FFF2-40B4-BE49-F238E27FC236}">
                    <a16:creationId xmlns:a16="http://schemas.microsoft.com/office/drawing/2014/main" id="{71CDA693-0103-483F-9D44-68CEB60BD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4">
                <a:extLst>
                  <a:ext uri="{FF2B5EF4-FFF2-40B4-BE49-F238E27FC236}">
                    <a16:creationId xmlns:a16="http://schemas.microsoft.com/office/drawing/2014/main" id="{7C787450-87DF-4777-A347-445B02DD5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5">
                <a:extLst>
                  <a:ext uri="{FF2B5EF4-FFF2-40B4-BE49-F238E27FC236}">
                    <a16:creationId xmlns:a16="http://schemas.microsoft.com/office/drawing/2014/main" id="{3203CE17-2BE2-49E4-A49E-6E7B655F4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6">
                <a:extLst>
                  <a:ext uri="{FF2B5EF4-FFF2-40B4-BE49-F238E27FC236}">
                    <a16:creationId xmlns:a16="http://schemas.microsoft.com/office/drawing/2014/main" id="{432153B5-BEB7-4FAC-841F-947B7E27A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47C3B1D1-8789-4CC6-B5AC-513CDBB4FF4C}"/>
              </a:ext>
            </a:extLst>
          </p:cNvPr>
          <p:cNvSpPr txBox="1"/>
          <p:nvPr/>
        </p:nvSpPr>
        <p:spPr>
          <a:xfrm>
            <a:off x="323003" y="4938716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/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  <a:blipFill>
                <a:blip r:embed="rId4"/>
                <a:stretch>
                  <a:fillRect l="-1560" t="-311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/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  <a:blipFill>
                <a:blip r:embed="rId5"/>
                <a:stretch>
                  <a:fillRect l="-3846" t="-1242" r="-2735" b="-2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0B93AFBA-74DB-4C4A-8438-35AFD49FAC3F}"/>
              </a:ext>
            </a:extLst>
          </p:cNvPr>
          <p:cNvGrpSpPr/>
          <p:nvPr/>
        </p:nvGrpSpPr>
        <p:grpSpPr>
          <a:xfrm>
            <a:off x="16513274" y="3906466"/>
            <a:ext cx="3954847" cy="3888432"/>
            <a:chOff x="15124675" y="8913053"/>
            <a:chExt cx="3954847" cy="3634373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80C5145-DC21-4913-9905-0F14E219F635}"/>
                </a:ext>
              </a:extLst>
            </p:cNvPr>
            <p:cNvSpPr txBox="1"/>
            <p:nvPr/>
          </p:nvSpPr>
          <p:spPr>
            <a:xfrm>
              <a:off x="15145514" y="9057069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BCC2E78-5927-43C6-BB43-CC87DDB4CE1A}"/>
                </a:ext>
              </a:extLst>
            </p:cNvPr>
            <p:cNvSpPr txBox="1"/>
            <p:nvPr/>
          </p:nvSpPr>
          <p:spPr>
            <a:xfrm>
              <a:off x="18457490" y="8913053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113647-6854-4938-BBBE-750943C29FC9}"/>
                </a:ext>
              </a:extLst>
            </p:cNvPr>
            <p:cNvSpPr txBox="1"/>
            <p:nvPr/>
          </p:nvSpPr>
          <p:spPr>
            <a:xfrm>
              <a:off x="18601506" y="11505341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FFE1956-601D-43C8-B446-16791322333B}"/>
                </a:ext>
              </a:extLst>
            </p:cNvPr>
            <p:cNvSpPr txBox="1"/>
            <p:nvPr/>
          </p:nvSpPr>
          <p:spPr>
            <a:xfrm>
              <a:off x="15124675" y="11793373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5B0373B-5929-42E8-BD84-BB8E92312DF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4BE33A1-3CFC-4179-9062-23EC90DF1EA3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B3287A1-B306-416D-A137-A8C1096C50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BE090C02-E5D5-4445-AD94-1B658316655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7E89DAF-26B0-4D7C-9F07-F1C12657090E}"/>
                </a:ext>
              </a:extLst>
            </p:cNvPr>
            <p:cNvSpPr txBox="1"/>
            <p:nvPr/>
          </p:nvSpPr>
          <p:spPr>
            <a:xfrm>
              <a:off x="17305362" y="10500162"/>
              <a:ext cx="3241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/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os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  <a:blipFill>
                <a:blip r:embed="rId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/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C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</a:t>
                </a:r>
                <a:endParaRPr lang="en-US" sz="480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  <a:blipFill>
                <a:blip r:embed="rId7"/>
                <a:stretch>
                  <a:fillRect t="-5921" r="-1960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/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  <a:blipFill>
                <a:blip r:embed="rId8"/>
                <a:stretch>
                  <a:fillRect l="-6907"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/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  <a:blipFill>
                <a:blip r:embed="rId9"/>
                <a:stretch>
                  <a:fillRect l="-7513" t="-5960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6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3" grpId="0"/>
      <p:bldP spid="11" grpId="0"/>
      <p:bldP spid="12" grpId="0"/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527498" y="2149134"/>
            <a:ext cx="5029604" cy="965241"/>
            <a:chOff x="7459670" y="9982200"/>
            <a:chExt cx="5030515" cy="965415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8900091" y="10131860"/>
              <a:ext cx="3590094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;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  <a:blipFill>
                <a:blip r:embed="rId3"/>
                <a:stretch>
                  <a:fillRect l="-1359" b="-14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8828246C-F8E2-484B-B86C-4005032FC9D8}"/>
              </a:ext>
            </a:extLst>
          </p:cNvPr>
          <p:cNvGrpSpPr/>
          <p:nvPr/>
        </p:nvGrpSpPr>
        <p:grpSpPr>
          <a:xfrm>
            <a:off x="633230" y="4046073"/>
            <a:ext cx="3545178" cy="940513"/>
            <a:chOff x="2067302" y="5922690"/>
            <a:chExt cx="2859156" cy="940513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1CDA8AA3-0847-455B-8739-772A1EF434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C2AB2E-6FA2-40ED-AAE8-7EB99FFFA0E1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4" name="Group 70">
              <a:extLst>
                <a:ext uri="{FF2B5EF4-FFF2-40B4-BE49-F238E27FC236}">
                  <a16:creationId xmlns:a16="http://schemas.microsoft.com/office/drawing/2014/main" id="{BF856025-09E1-4873-AFE8-AA45FF8BEAD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5" name="Rectangle 11">
                <a:extLst>
                  <a:ext uri="{FF2B5EF4-FFF2-40B4-BE49-F238E27FC236}">
                    <a16:creationId xmlns:a16="http://schemas.microsoft.com/office/drawing/2014/main" id="{64EAAA47-7862-4221-A623-3D1AE14EF81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486C4360-E13C-4AC0-9CF6-AF9B4C0C5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4">
                <a:extLst>
                  <a:ext uri="{FF2B5EF4-FFF2-40B4-BE49-F238E27FC236}">
                    <a16:creationId xmlns:a16="http://schemas.microsoft.com/office/drawing/2014/main" id="{18710485-7526-456D-8928-9149B80318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8FFDDE45-410B-4BC8-8D4D-DD5466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6">
                <a:extLst>
                  <a:ext uri="{FF2B5EF4-FFF2-40B4-BE49-F238E27FC236}">
                    <a16:creationId xmlns:a16="http://schemas.microsoft.com/office/drawing/2014/main" id="{F54EBE2B-76E4-4CF8-A545-4DC355E19D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7">
                <a:extLst>
                  <a:ext uri="{FF2B5EF4-FFF2-40B4-BE49-F238E27FC236}">
                    <a16:creationId xmlns:a16="http://schemas.microsoft.com/office/drawing/2014/main" id="{2ADCC0F5-5DA2-47C8-8397-61DA36F1E4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8">
                <a:extLst>
                  <a:ext uri="{FF2B5EF4-FFF2-40B4-BE49-F238E27FC236}">
                    <a16:creationId xmlns:a16="http://schemas.microsoft.com/office/drawing/2014/main" id="{1CE3C027-7620-4206-9419-FE104642DA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9">
                <a:extLst>
                  <a:ext uri="{FF2B5EF4-FFF2-40B4-BE49-F238E27FC236}">
                    <a16:creationId xmlns:a16="http://schemas.microsoft.com/office/drawing/2014/main" id="{A18540A0-7528-45B4-AC8A-221078F53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73DAD7E5-B18A-465D-8AAB-E262B5CBCC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1">
                <a:extLst>
                  <a:ext uri="{FF2B5EF4-FFF2-40B4-BE49-F238E27FC236}">
                    <a16:creationId xmlns:a16="http://schemas.microsoft.com/office/drawing/2014/main" id="{7F2E75AB-5AAA-4C92-A7B4-B5EACC9550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2">
                <a:extLst>
                  <a:ext uri="{FF2B5EF4-FFF2-40B4-BE49-F238E27FC236}">
                    <a16:creationId xmlns:a16="http://schemas.microsoft.com/office/drawing/2014/main" id="{1DAEC899-EB5D-4144-817B-A41D89978A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3">
                <a:extLst>
                  <a:ext uri="{FF2B5EF4-FFF2-40B4-BE49-F238E27FC236}">
                    <a16:creationId xmlns:a16="http://schemas.microsoft.com/office/drawing/2014/main" id="{9ECBFB3A-A0A2-410E-B4F2-8F06AFD8C0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4">
                <a:extLst>
                  <a:ext uri="{FF2B5EF4-FFF2-40B4-BE49-F238E27FC236}">
                    <a16:creationId xmlns:a16="http://schemas.microsoft.com/office/drawing/2014/main" id="{374BD269-25DB-4960-8BFC-E659B73870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5">
                <a:extLst>
                  <a:ext uri="{FF2B5EF4-FFF2-40B4-BE49-F238E27FC236}">
                    <a16:creationId xmlns:a16="http://schemas.microsoft.com/office/drawing/2014/main" id="{604EC6D0-B603-4D77-831B-14AA3FF05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8BE17416-7B76-4E00-BB06-6A83CF84E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7">
                <a:extLst>
                  <a:ext uri="{FF2B5EF4-FFF2-40B4-BE49-F238E27FC236}">
                    <a16:creationId xmlns:a16="http://schemas.microsoft.com/office/drawing/2014/main" id="{70931696-E3C8-4F82-9F9F-DD5434DFF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46C57F34-51FC-4331-8C56-BC527E46E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id="{E70786D0-C28D-420A-B0D7-527B3146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id="{4E8309DF-B5E8-42FD-80DF-CE6572760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1">
                <a:extLst>
                  <a:ext uri="{FF2B5EF4-FFF2-40B4-BE49-F238E27FC236}">
                    <a16:creationId xmlns:a16="http://schemas.microsoft.com/office/drawing/2014/main" id="{CDA660ED-6E55-44E5-ABE6-0CB76A2B9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2">
                <a:extLst>
                  <a:ext uri="{FF2B5EF4-FFF2-40B4-BE49-F238E27FC236}">
                    <a16:creationId xmlns:a16="http://schemas.microsoft.com/office/drawing/2014/main" id="{2A403E92-4935-4F88-955A-56AA93C55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3">
                <a:extLst>
                  <a:ext uri="{FF2B5EF4-FFF2-40B4-BE49-F238E27FC236}">
                    <a16:creationId xmlns:a16="http://schemas.microsoft.com/office/drawing/2014/main" id="{3984CD30-5BBB-4190-9259-B6E0D9FB2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4">
                <a:extLst>
                  <a:ext uri="{FF2B5EF4-FFF2-40B4-BE49-F238E27FC236}">
                    <a16:creationId xmlns:a16="http://schemas.microsoft.com/office/drawing/2014/main" id="{C1B0BBF8-C435-4D41-9ADD-E1BAE507D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5">
                <a:extLst>
                  <a:ext uri="{FF2B5EF4-FFF2-40B4-BE49-F238E27FC236}">
                    <a16:creationId xmlns:a16="http://schemas.microsoft.com/office/drawing/2014/main" id="{5D59D091-964C-43B8-8E2B-6168D73AF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A5760650-2C99-4A75-865F-DCD5C1511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0DFC3F5F-A24F-4CF4-BB32-CB425D43B771}"/>
              </a:ext>
            </a:extLst>
          </p:cNvPr>
          <p:cNvSpPr txBox="1"/>
          <p:nvPr/>
        </p:nvSpPr>
        <p:spPr>
          <a:xfrm>
            <a:off x="382792" y="6455084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/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=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36−6.4.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16=0(đ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cm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49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4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4721" y="2394298"/>
            <a:ext cx="24016145" cy="12005363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/>
              <p:nvPr/>
            </p:nvSpPr>
            <p:spPr>
              <a:xfrm>
                <a:off x="184722" y="2708256"/>
                <a:ext cx="24016146" cy="1073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HỎI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/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KIỂM TRA, ĐÁNH GIÁ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0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1. 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40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en-US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.</a:t>
                </a:r>
                <a:r>
                  <a:rPr lang="en-US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 vuông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cạnh bằng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ìm mệnh đề </a:t>
                </a:r>
                <a:r>
                  <a:rPr lang="vi-VN" sz="40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𝑂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it-IT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it-IT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4. </a:t>
                </a:r>
                <a:r>
                  <a:rPr lang="it-IT" sz="40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nl-NL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40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nl-NL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40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vi-VN" sz="40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.</a:t>
                </a:r>
                <a:r>
                  <a:rPr lang="vi-VN" sz="4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Khi đó: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0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22" y="2708256"/>
                <a:ext cx="24016146" cy="10731849"/>
              </a:xfrm>
              <a:prstGeom prst="rect">
                <a:avLst/>
              </a:prstGeom>
              <a:blipFill>
                <a:blip r:embed="rId3"/>
                <a:stretch>
                  <a:fillRect l="-888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52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9</TotalTime>
  <Words>1726</Words>
  <PresentationFormat>Custom</PresentationFormat>
  <Paragraphs>159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09T14:00:25Z</dcterms:modified>
</cp:coreProperties>
</file>